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7" r:id="rId20"/>
    <p:sldId id="278" r:id="rId21"/>
    <p:sldId id="275" r:id="rId22"/>
    <p:sldId id="276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6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6" r:id="rId40"/>
    <p:sldId id="297" r:id="rId41"/>
    <p:sldId id="294" r:id="rId42"/>
    <p:sldId id="295" r:id="rId43"/>
    <p:sldId id="298" r:id="rId44"/>
    <p:sldId id="299" r:id="rId45"/>
    <p:sldId id="300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33" r:id="rId72"/>
    <p:sldId id="327" r:id="rId73"/>
    <p:sldId id="328" r:id="rId74"/>
    <p:sldId id="329" r:id="rId75"/>
    <p:sldId id="330" r:id="rId76"/>
    <p:sldId id="331" r:id="rId77"/>
    <p:sldId id="332" r:id="rId78"/>
    <p:sldId id="334" r:id="rId79"/>
    <p:sldId id="335" r:id="rId80"/>
    <p:sldId id="336" r:id="rId81"/>
    <p:sldId id="337" r:id="rId82"/>
    <p:sldId id="338" r:id="rId83"/>
    <p:sldId id="340" r:id="rId84"/>
    <p:sldId id="341" r:id="rId85"/>
    <p:sldId id="342" r:id="rId86"/>
    <p:sldId id="343" r:id="rId87"/>
    <p:sldId id="339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22" y="-6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008762"/>
            <a:ext cx="64008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41"/>
            <a:ext cx="68580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059403"/>
            <a:ext cx="64008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41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715756"/>
            <a:ext cx="685800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702589"/>
            <a:ext cx="649224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611941"/>
            <a:ext cx="1638887" cy="122916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7" y="15827"/>
            <a:ext cx="1702191" cy="1276643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4" y="-41"/>
            <a:ext cx="8131127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05979"/>
            <a:ext cx="7498080" cy="85725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085850"/>
            <a:ext cx="7498080" cy="360045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2D3C91D9-182A-4D3C-A635-7BF94E0F2938}" type="datetimeFigureOut">
              <a:rPr lang="en-US" smtClean="0"/>
              <a:pPr/>
              <a:t>14-Jan-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4729162"/>
            <a:ext cx="457200" cy="3571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AC6FAFF-10E6-463E-BD3F-B8129DD1D5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41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5.png"/><Relationship Id="rId4" Type="http://schemas.openxmlformats.org/officeDocument/2006/relationships/image" Target="../media/image90.png"/><Relationship Id="rId9" Type="http://schemas.openxmlformats.org/officeDocument/2006/relationships/image" Target="../media/image9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9.png"/><Relationship Id="rId4" Type="http://schemas.openxmlformats.org/officeDocument/2006/relationships/image" Target="../media/image2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3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png"/><Relationship Id="rId3" Type="http://schemas.openxmlformats.org/officeDocument/2006/relationships/image" Target="../media/image243.png"/><Relationship Id="rId7" Type="http://schemas.openxmlformats.org/officeDocument/2006/relationships/image" Target="../media/image247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6.png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Relationship Id="rId4" Type="http://schemas.openxmlformats.org/officeDocument/2006/relationships/image" Target="../media/image251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6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4.png"/><Relationship Id="rId4" Type="http://schemas.openxmlformats.org/officeDocument/2006/relationships/image" Target="../media/image263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7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gital Electronic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86100"/>
            <a:ext cx="7406640" cy="131445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m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decimal number system has a base of 10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Weighted structur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95825" y="1657350"/>
            <a:ext cx="44481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952750"/>
            <a:ext cx="21812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4095750"/>
            <a:ext cx="47815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Weighted Number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The right-most bit is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LSB (least significant bit)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n a binary whole number and has a weight of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1.</a:t>
            </a:r>
          </a:p>
          <a:p>
            <a:r>
              <a:rPr lang="en-US" sz="2000" dirty="0" smtClean="0"/>
              <a:t>The weights increase from right to left by a power of two for each bit.</a:t>
            </a:r>
          </a:p>
          <a:p>
            <a:r>
              <a:rPr lang="en-US" sz="2000" dirty="0" smtClean="0"/>
              <a:t>The left-most bit is the </a:t>
            </a:r>
            <a:r>
              <a:rPr lang="en-US" sz="2000" b="1" dirty="0" smtClean="0"/>
              <a:t>MSB (most significant bit);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3700108"/>
            <a:ext cx="3667125" cy="900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590550"/>
            <a:ext cx="744855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419350"/>
            <a:ext cx="53911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514350"/>
            <a:ext cx="57721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mal to Binary Conversio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76350"/>
            <a:ext cx="20097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733550"/>
            <a:ext cx="37338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2724150"/>
            <a:ext cx="49625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200150"/>
            <a:ext cx="25908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657350"/>
            <a:ext cx="46577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1900" y="209550"/>
            <a:ext cx="537210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61950"/>
            <a:ext cx="3124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123950"/>
            <a:ext cx="52673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971800" y="1581150"/>
          <a:ext cx="1257300" cy="609600"/>
        </p:xfrm>
        <a:graphic>
          <a:graphicData uri="http://schemas.openxmlformats.org/presentationml/2006/ole">
            <p:oleObj spid="_x0000_s9218" name="Equation" r:id="rId3" imgW="838080" imgH="40608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523999" y="1123950"/>
          <a:ext cx="3128211" cy="381000"/>
        </p:xfrm>
        <a:graphic>
          <a:graphicData uri="http://schemas.openxmlformats.org/presentationml/2006/ole">
            <p:oleObj spid="_x0000_s9219" name="Equation" r:id="rId4" imgW="1981080" imgH="241200" progId="Equation.DSMT4">
              <p:embed/>
            </p:oleObj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19400" y="2190750"/>
            <a:ext cx="41529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43199" y="4324350"/>
          <a:ext cx="3585411" cy="457200"/>
        </p:xfrm>
        <a:graphic>
          <a:graphicData uri="http://schemas.openxmlformats.org/presentationml/2006/ole">
            <p:oleObj spid="_x0000_s9221" name="Equation" r:id="rId6" imgW="18921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38150"/>
            <a:ext cx="1333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047750"/>
            <a:ext cx="26479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343150"/>
            <a:ext cx="15621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2800350"/>
            <a:ext cx="27622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3028950"/>
            <a:ext cx="29146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5000" y="1123950"/>
            <a:ext cx="284797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og</a:t>
            </a:r>
          </a:p>
          <a:p>
            <a:r>
              <a:rPr lang="en-US" dirty="0" smtClean="0"/>
              <a:t>Digital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61950"/>
            <a:ext cx="31908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1809750"/>
            <a:ext cx="4629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lements of Binary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The 1’s complement and the 2’s complement of a binary number are important because they permit the representation of negative numbers. 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The method of 2’s complement arithmetic is commonly used in computers to handle negative number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590550"/>
            <a:ext cx="2266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123950"/>
            <a:ext cx="648856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2647950"/>
            <a:ext cx="235267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3028950"/>
            <a:ext cx="19335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24400" y="3181350"/>
            <a:ext cx="26384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90800" y="3486150"/>
            <a:ext cx="37719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ed Numbers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123950"/>
            <a:ext cx="11239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581150"/>
            <a:ext cx="6403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3200" y="2800350"/>
            <a:ext cx="2352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3028950"/>
            <a:ext cx="3019425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4200" y="3486150"/>
            <a:ext cx="25241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39000" y="3562350"/>
            <a:ext cx="7620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9550"/>
            <a:ext cx="54292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971550"/>
            <a:ext cx="223443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971550"/>
            <a:ext cx="53340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85750"/>
            <a:ext cx="441325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438150"/>
            <a:ext cx="2743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0" y="819150"/>
          <a:ext cx="1001486" cy="304800"/>
        </p:xfrm>
        <a:graphic>
          <a:graphicData uri="http://schemas.openxmlformats.org/presentationml/2006/ole">
            <p:oleObj spid="_x0000_s17412" name="Equation" r:id="rId5" imgW="583920" imgH="17748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62599" y="1733550"/>
          <a:ext cx="3386667" cy="304800"/>
        </p:xfrm>
        <a:graphic>
          <a:graphicData uri="http://schemas.openxmlformats.org/presentationml/2006/ole">
            <p:oleObj spid="_x0000_s17413" name="Equation" r:id="rId6" imgW="2539800" imgH="22860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34000" y="2266950"/>
          <a:ext cx="3725333" cy="304800"/>
        </p:xfrm>
        <a:graphic>
          <a:graphicData uri="http://schemas.openxmlformats.org/presentationml/2006/ole">
            <p:oleObj spid="_x0000_s17414" name="Equation" r:id="rId7" imgW="2793960" imgH="22860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34000" y="2876550"/>
          <a:ext cx="3505200" cy="304800"/>
        </p:xfrm>
        <a:graphic>
          <a:graphicData uri="http://schemas.openxmlformats.org/presentationml/2006/ole">
            <p:oleObj spid="_x0000_s17415" name="Equation" r:id="rId8" imgW="262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xadecimal Number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95400" y="104775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hexadecimal number system has sixteen characters;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1657350"/>
            <a:ext cx="32861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1950"/>
            <a:ext cx="27717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71550"/>
            <a:ext cx="51625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800350"/>
            <a:ext cx="28384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3105150"/>
            <a:ext cx="52197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tal Numbers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3028950"/>
            <a:ext cx="54578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599" y="1200150"/>
            <a:ext cx="489857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2400" y="3181350"/>
          <a:ext cx="1466850" cy="304800"/>
        </p:xfrm>
        <a:graphic>
          <a:graphicData uri="http://schemas.openxmlformats.org/presentationml/2006/ole">
            <p:oleObj spid="_x0000_s20484" name="Equation" r:id="rId5" imgW="977760" imgH="20304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2400" y="4171950"/>
          <a:ext cx="1676401" cy="276113"/>
        </p:xfrm>
        <a:graphic>
          <a:graphicData uri="http://schemas.openxmlformats.org/presentationml/2006/ole">
            <p:oleObj spid="_x0000_s20485" name="Equation" r:id="rId6" imgW="1079280" imgH="177480" progId="Equation.DSMT4">
              <p:embed/>
            </p:oleObj>
          </a:graphicData>
        </a:graphic>
      </p:graphicFrame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76600" y="3867150"/>
            <a:ext cx="43910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33600" y="2190750"/>
            <a:ext cx="54197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979"/>
            <a:ext cx="7498080" cy="6893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og to Digital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895350"/>
            <a:ext cx="5410200" cy="1950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2613" y="2819400"/>
            <a:ext cx="4751387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 gat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ous Logic G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NOT</a:t>
            </a:r>
          </a:p>
          <a:p>
            <a:r>
              <a:rPr lang="en-US" dirty="0" smtClean="0"/>
              <a:t>AND</a:t>
            </a:r>
          </a:p>
          <a:p>
            <a:r>
              <a:rPr lang="en-US" dirty="0" smtClean="0"/>
              <a:t>OR</a:t>
            </a:r>
          </a:p>
          <a:p>
            <a:r>
              <a:rPr lang="en-US" dirty="0" smtClean="0"/>
              <a:t>NAND</a:t>
            </a:r>
          </a:p>
          <a:p>
            <a:r>
              <a:rPr lang="en-US" dirty="0" smtClean="0"/>
              <a:t>NOR</a:t>
            </a:r>
          </a:p>
          <a:p>
            <a:r>
              <a:rPr lang="en-US" dirty="0" smtClean="0"/>
              <a:t>XOR</a:t>
            </a:r>
          </a:p>
          <a:p>
            <a:r>
              <a:rPr lang="en-US" dirty="0" smtClean="0"/>
              <a:t>XNOR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Gat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447800" y="1276350"/>
            <a:ext cx="670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erforms the operation called inversion or complementation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lso Called as Inverte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4200" y="2114550"/>
            <a:ext cx="10001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266950"/>
            <a:ext cx="14954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181350"/>
            <a:ext cx="1990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2876550"/>
            <a:ext cx="5238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3409950"/>
            <a:ext cx="35528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In Boolean algebra, which is the mathematics of logic circuits, a variable is generally designated by one or two letters although there can be more.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A variable can take on a value of either 1 or 0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2571750"/>
            <a:ext cx="14859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105150"/>
            <a:ext cx="1257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400" y="3105150"/>
            <a:ext cx="348615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An AND gate produces:</a:t>
            </a:r>
          </a:p>
          <a:p>
            <a:pPr lvl="1"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HIGH output only when all of the inputs are HIGH. </a:t>
            </a:r>
          </a:p>
          <a:p>
            <a:pPr lvl="1"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Low output when any of the inputs is LOW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4200" y="1657350"/>
            <a:ext cx="13335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3105150"/>
            <a:ext cx="18669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438150"/>
            <a:ext cx="45053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2647950"/>
            <a:ext cx="53530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590550"/>
            <a:ext cx="53911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419350"/>
            <a:ext cx="20002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n OR gate produces:</a:t>
            </a:r>
          </a:p>
          <a:p>
            <a:pPr lvl="1"/>
            <a:r>
              <a:rPr lang="en-US" sz="1600" dirty="0" smtClean="0">
                <a:latin typeface="Arial" pitchFamily="34" charset="0"/>
                <a:cs typeface="Arial" pitchFamily="34" charset="0"/>
              </a:rPr>
              <a:t>HIGH on the output when any of the inputs is HIGH. </a:t>
            </a:r>
          </a:p>
          <a:p>
            <a:pPr lvl="1"/>
            <a:r>
              <a:rPr lang="en-US" sz="1600" dirty="0" smtClean="0">
                <a:latin typeface="Arial" pitchFamily="34" charset="0"/>
                <a:cs typeface="Arial" pitchFamily="34" charset="0"/>
              </a:rPr>
              <a:t>Low output when all of the inputs are LOW. 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86600" y="1962150"/>
            <a:ext cx="1400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2952750"/>
            <a:ext cx="17430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2647950"/>
            <a:ext cx="36480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71550"/>
            <a:ext cx="69056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409950"/>
            <a:ext cx="18669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2800350"/>
            <a:ext cx="17430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524000" y="3867150"/>
          <a:ext cx="1231900" cy="177800"/>
        </p:xfrm>
        <a:graphic>
          <a:graphicData uri="http://schemas.openxmlformats.org/presentationml/2006/ole">
            <p:oleObj spid="_x0000_s27652" name="Equation" r:id="rId6" imgW="1231560" imgH="177480" progId="Equation.DSMT4">
              <p:embed/>
            </p:oleObj>
          </a:graphicData>
        </a:graphic>
      </p:graphicFrame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71600" y="3181350"/>
            <a:ext cx="17811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019800" y="3714750"/>
          <a:ext cx="381000" cy="381000"/>
        </p:xfrm>
        <a:graphic>
          <a:graphicData uri="http://schemas.openxmlformats.org/presentationml/2006/ole">
            <p:oleObj spid="_x0000_s27654" name="Equation" r:id="rId8" imgW="126720" imgH="126720" progId="Equation.DSMT4">
              <p:embed/>
            </p:oleObj>
          </a:graphicData>
        </a:graphic>
      </p:graphicFrame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95600" y="4705350"/>
            <a:ext cx="3124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erm NOR is a contraction of NOT-OR and implies an OR function with an inverted (complemented) outpu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NOR gate produces a LOW output when any of its inputs is HIGH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800350"/>
            <a:ext cx="44353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876550"/>
            <a:ext cx="17049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 of Digit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gital data can be processed and transmitted more efficiently and reliably than analog data.</a:t>
            </a:r>
          </a:p>
          <a:p>
            <a:r>
              <a:rPr lang="en-US" dirty="0" smtClean="0"/>
              <a:t>Storage is easy</a:t>
            </a:r>
          </a:p>
          <a:p>
            <a:r>
              <a:rPr lang="en-US" dirty="0" smtClean="0"/>
              <a:t>Noise effect can be reduced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361950"/>
            <a:ext cx="36004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114550"/>
            <a:ext cx="2876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2647950"/>
            <a:ext cx="48101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3333750"/>
            <a:ext cx="20669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D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085850"/>
            <a:ext cx="7943088" cy="360045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erm NAND is a contraction of NOT-AND and implies an AND function with a Complemented (inverted) output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a 2-input NAND gate, </a:t>
            </a:r>
          </a:p>
          <a:p>
            <a:pPr lvl="1"/>
            <a:r>
              <a:rPr lang="en-US" sz="1600" dirty="0" smtClean="0">
                <a:latin typeface="Arial" pitchFamily="34" charset="0"/>
                <a:cs typeface="Arial" pitchFamily="34" charset="0"/>
              </a:rPr>
              <a:t>output X is LOW only when inputs A and B are HIGH;</a:t>
            </a:r>
          </a:p>
          <a:p>
            <a:pPr lvl="1"/>
            <a:r>
              <a:rPr lang="en-US" sz="1600" dirty="0" smtClean="0">
                <a:latin typeface="Arial" pitchFamily="34" charset="0"/>
                <a:cs typeface="Arial" pitchFamily="34" charset="0"/>
              </a:rPr>
              <a:t>Output X is HIGH when either A or B is LOW, or when both A and B are LOW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105150"/>
            <a:ext cx="32956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105150"/>
            <a:ext cx="192405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5750"/>
            <a:ext cx="29146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819150"/>
            <a:ext cx="3981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1657350"/>
            <a:ext cx="20288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OR (Exclusive-OR)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output of an exclusive-OR gate is HIGH only when the two inputs are at opposite logic level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495550"/>
            <a:ext cx="15430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2114550"/>
            <a:ext cx="202882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733800" y="3105150"/>
          <a:ext cx="1066800" cy="304800"/>
        </p:xfrm>
        <a:graphic>
          <a:graphicData uri="http://schemas.openxmlformats.org/presentationml/2006/ole">
            <p:oleObj spid="_x0000_s32772" name="Equation" r:id="rId5" imgW="6220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NOR (Exclusive-NOR) G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utput is high when both the input are sam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962150"/>
            <a:ext cx="15621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1657350"/>
            <a:ext cx="2085975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2895600"/>
            <a:ext cx="38671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114800" y="2038350"/>
          <a:ext cx="1318846" cy="381000"/>
        </p:xfrm>
        <a:graphic>
          <a:graphicData uri="http://schemas.openxmlformats.org/presentationml/2006/ole">
            <p:oleObj spid="_x0000_s33797" name="Equation" r:id="rId6" imgW="5713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Algebr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Boolean algebra, like any other deductive mathematical system, may be defined with a set of elements, a set of operators, and a number of unproved axioms or postulates.</a:t>
            </a:r>
          </a:p>
          <a:p>
            <a:pPr algn="just"/>
            <a:r>
              <a:rPr lang="en-US" i="1" dirty="0" smtClean="0">
                <a:latin typeface="Arial" pitchFamily="34" charset="0"/>
                <a:cs typeface="Arial" pitchFamily="34" charset="0"/>
              </a:rPr>
              <a:t>A = {1, 2, 3, 4} indicates that the elements of set 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re the numbers 1, 2, 3, and 4.</a:t>
            </a: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inary operator defined on a set S of elements is a ru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at assigns, to each pair of elements from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S, a unique element from S.</a:t>
            </a: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As an example,</a:t>
            </a: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consider the relatio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*b = c. We say that * is a binary operator if it specifies a ru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finding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c from the pair (a, b) and also if a, b, c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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S. </a:t>
            </a:r>
          </a:p>
          <a:p>
            <a:pPr algn="just"/>
            <a:r>
              <a:rPr lang="en-US" i="1" dirty="0" smtClean="0">
                <a:latin typeface="Arial" pitchFamily="34" charset="0"/>
                <a:cs typeface="Arial" pitchFamily="34" charset="0"/>
              </a:rPr>
              <a:t>However, * is not a binary operat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,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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S, and if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Symbol"/>
              </a:rPr>
              <a:t>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581150"/>
            <a:ext cx="7410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724150"/>
            <a:ext cx="74485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867150"/>
            <a:ext cx="74580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57200" y="43815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Closure. A set S is closed with respect to a binary operator if, for every pair of </a:t>
            </a:r>
            <a:r>
              <a:rPr lang="en-US" dirty="0" smtClean="0"/>
              <a:t>elements of </a:t>
            </a:r>
            <a:r>
              <a:rPr lang="en-US" i="1" dirty="0" smtClean="0"/>
              <a:t>S, 	the binary operator specifies a rule for obtaining a unique element </a:t>
            </a:r>
            <a:r>
              <a:rPr lang="en-US" dirty="0" smtClean="0"/>
              <a:t>of </a:t>
            </a:r>
            <a:r>
              <a:rPr lang="en-US" i="1" dirty="0" smtClean="0"/>
              <a:t>S.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590550"/>
            <a:ext cx="749617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266950"/>
            <a:ext cx="74866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09550"/>
            <a:ext cx="2476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219200" y="81915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Boolean addition is equivalent to the OR operation</a:t>
            </a:r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1428750"/>
            <a:ext cx="29908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2876550"/>
            <a:ext cx="329565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3562350"/>
            <a:ext cx="52006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352550"/>
            <a:ext cx="632001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799" y="438150"/>
            <a:ext cx="270933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885950"/>
            <a:ext cx="29146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2266950"/>
            <a:ext cx="2057400" cy="24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295400" y="971550"/>
            <a:ext cx="662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In logic circuits, a product term is produced by an AND operation with no OR operations involved.</a:t>
            </a:r>
            <a:endParaRPr lang="en-US" dirty="0"/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399" y="3257550"/>
            <a:ext cx="613317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s of Boolean Algebra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809750"/>
            <a:ext cx="48196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00150"/>
            <a:ext cx="19812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571750"/>
            <a:ext cx="41338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3486150"/>
            <a:ext cx="43815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4248150"/>
            <a:ext cx="3771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61950"/>
            <a:ext cx="18669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895350"/>
            <a:ext cx="52863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1581150"/>
            <a:ext cx="62484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2952750"/>
            <a:ext cx="58483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2800" y="3333750"/>
            <a:ext cx="14001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57400" y="3867150"/>
            <a:ext cx="54578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61950"/>
            <a:ext cx="16478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895350"/>
            <a:ext cx="44481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1733550"/>
            <a:ext cx="50387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38150"/>
            <a:ext cx="25812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123950"/>
            <a:ext cx="657045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85750"/>
            <a:ext cx="44672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428750"/>
            <a:ext cx="45720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2343150"/>
            <a:ext cx="45339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86200" y="3486150"/>
            <a:ext cx="45815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5750"/>
            <a:ext cx="45815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809750"/>
            <a:ext cx="46005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3028950"/>
            <a:ext cx="46386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4095750"/>
            <a:ext cx="44672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61950"/>
            <a:ext cx="56864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57350"/>
            <a:ext cx="1924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1200" y="2114550"/>
            <a:ext cx="507682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3105150"/>
            <a:ext cx="57054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33350"/>
            <a:ext cx="57340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2724150"/>
            <a:ext cx="66865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33350"/>
            <a:ext cx="61531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399" y="2495550"/>
            <a:ext cx="7274273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419350"/>
            <a:ext cx="2392363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1809750"/>
            <a:ext cx="2170113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581149"/>
            <a:ext cx="2819400" cy="347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09550"/>
            <a:ext cx="271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71550"/>
            <a:ext cx="64960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2038350"/>
            <a:ext cx="13335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0600" y="2800350"/>
            <a:ext cx="651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0" y="3409950"/>
            <a:ext cx="13239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33350"/>
            <a:ext cx="60483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419350"/>
            <a:ext cx="60864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61950"/>
            <a:ext cx="53530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571750"/>
            <a:ext cx="60388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9188" y="276225"/>
            <a:ext cx="6905625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38150"/>
            <a:ext cx="38385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971550"/>
            <a:ext cx="44386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1123950"/>
            <a:ext cx="24288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1478053"/>
            <a:ext cx="3733800" cy="3665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6800" y="2647950"/>
            <a:ext cx="20288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66800" y="3181350"/>
            <a:ext cx="19812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33350"/>
            <a:ext cx="5400675" cy="4375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85750"/>
            <a:ext cx="34004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371600" y="104775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product term </a:t>
            </a:r>
            <a:r>
              <a:rPr lang="en-US" dirty="0" err="1" smtClean="0"/>
              <a:t>isdefined</a:t>
            </a:r>
            <a:r>
              <a:rPr lang="en-US" dirty="0" smtClean="0"/>
              <a:t> as a term consisting of the product (Boolean</a:t>
            </a:r>
          </a:p>
          <a:p>
            <a:r>
              <a:rPr lang="en-US" dirty="0" smtClean="0"/>
              <a:t>multiplication) of literals (variables or their complements)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1809750"/>
            <a:ext cx="678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two or more product terms are summed by Boolean addition, the resulting expression is a </a:t>
            </a:r>
            <a:r>
              <a:rPr lang="en-US" b="1" dirty="0" smtClean="0"/>
              <a:t>sum-of-products (SOP).</a:t>
            </a:r>
          </a:p>
          <a:p>
            <a:endParaRPr lang="en-US" b="1" dirty="0" smtClean="0"/>
          </a:p>
          <a:p>
            <a:r>
              <a:rPr lang="en-US" b="1" dirty="0" smtClean="0"/>
              <a:t>Example:</a:t>
            </a:r>
            <a:endParaRPr lang="en-US" dirty="0"/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257550"/>
            <a:ext cx="17335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4095750"/>
            <a:ext cx="14954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742950"/>
            <a:ext cx="44577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61950"/>
            <a:ext cx="45339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952750"/>
            <a:ext cx="50482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409950"/>
            <a:ext cx="36195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38150"/>
            <a:ext cx="49625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895350"/>
            <a:ext cx="21336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2038350"/>
            <a:ext cx="60388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61950"/>
            <a:ext cx="25622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143000" y="1047750"/>
            <a:ext cx="708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</a:t>
            </a:r>
            <a:r>
              <a:rPr lang="en-US" i="1" dirty="0" smtClean="0"/>
              <a:t>standard SOP expression is one in which all the variables in the domain appear in </a:t>
            </a:r>
            <a:r>
              <a:rPr lang="en-US" dirty="0" smtClean="0"/>
              <a:t>each product term in the expression.</a:t>
            </a:r>
            <a:endParaRPr lang="en-US" dirty="0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885950"/>
            <a:ext cx="20669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571750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Dig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196215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sitive Logic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 &amp; 0 are called as Bi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IGH=1 &amp; LOW=0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ostly discussed in our stud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127635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egative Logic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=Low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0= High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2605087"/>
            <a:ext cx="1897063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33350"/>
            <a:ext cx="54197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352550"/>
            <a:ext cx="31908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1809750"/>
            <a:ext cx="29051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1352550"/>
            <a:ext cx="10287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71800" y="1809750"/>
            <a:ext cx="13430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9800" y="2266950"/>
            <a:ext cx="26003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38800" y="2724150"/>
            <a:ext cx="33432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95600" y="3181350"/>
            <a:ext cx="36195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9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66800" y="3638550"/>
            <a:ext cx="71723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90550"/>
            <a:ext cx="4933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123950"/>
            <a:ext cx="63341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1657350"/>
            <a:ext cx="54102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2038350"/>
            <a:ext cx="33337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2800350"/>
            <a:ext cx="64103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1950"/>
            <a:ext cx="3476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219200" y="1123950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A sum term is defined as a term consisting of the sum (Boolean addition) of literals (variables or their complements). When two or more sum terms are multiplied, the resulting expression is a </a:t>
            </a:r>
            <a:r>
              <a:rPr lang="en-US" b="1" dirty="0" smtClean="0"/>
              <a:t>product-of-sums (POS).</a:t>
            </a:r>
          </a:p>
          <a:p>
            <a:pPr algn="just"/>
            <a:endParaRPr lang="en-US" b="1" dirty="0" smtClean="0"/>
          </a:p>
          <a:p>
            <a:pPr algn="just"/>
            <a:r>
              <a:rPr lang="en-US" b="1" dirty="0" smtClean="0"/>
              <a:t>Example:</a:t>
            </a: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800350"/>
            <a:ext cx="396478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14350"/>
            <a:ext cx="36099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123950"/>
            <a:ext cx="43338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38150"/>
            <a:ext cx="25146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27635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2038350"/>
            <a:ext cx="43529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590550"/>
            <a:ext cx="39909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200150"/>
            <a:ext cx="752042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514350"/>
            <a:ext cx="4619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200150"/>
            <a:ext cx="64674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2038350"/>
            <a:ext cx="60198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0800" y="2343150"/>
            <a:ext cx="46577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9213" y="819150"/>
            <a:ext cx="65055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38150"/>
            <a:ext cx="44386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143000" y="1047750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e binary values of the product terms in a given standard SOP expression are not present in the equivalent standard POS expression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Also, the binary values that are not represented in the SOP expression are present in the equivalent POS expression.</a:t>
            </a:r>
            <a:endParaRPr lang="en-US" dirty="0"/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105150"/>
            <a:ext cx="778894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38150"/>
            <a:ext cx="116758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438150"/>
            <a:ext cx="5514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1428750"/>
            <a:ext cx="45815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491159" y="2387084"/>
            <a:ext cx="4112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 available terms are : 001, 100, and 110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95400" y="310515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member, these are the binary values that make the sum term 0.</a:t>
            </a:r>
            <a:endParaRPr lang="en-US" dirty="0"/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3638550"/>
            <a:ext cx="32289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Vs Non-Ideal Digital Puls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123950"/>
            <a:ext cx="47085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724150"/>
            <a:ext cx="4443413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33350"/>
            <a:ext cx="64674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714750"/>
            <a:ext cx="46386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324350"/>
            <a:ext cx="55245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85750"/>
            <a:ext cx="22955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143000" y="819150"/>
            <a:ext cx="7315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arnaug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p is similar to a truth table because it presents all of the possible values of input variables and the resulting output for each value.</a:t>
            </a:r>
          </a:p>
          <a:p>
            <a:pPr algn="just">
              <a:buFont typeface="Wingdings" pitchFamily="2" charset="2"/>
              <a:buChar char="q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purpose of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arnaug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p is to simplify a Boolean express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295525"/>
            <a:ext cx="54197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38150"/>
            <a:ext cx="30575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123949"/>
            <a:ext cx="6324600" cy="3168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590550"/>
            <a:ext cx="48482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733550"/>
            <a:ext cx="25908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1962150"/>
            <a:ext cx="54197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438150"/>
            <a:ext cx="59721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504950"/>
            <a:ext cx="53340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438150"/>
            <a:ext cx="555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276350"/>
            <a:ext cx="16573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200150"/>
            <a:ext cx="17907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438150"/>
            <a:ext cx="789162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438150"/>
            <a:ext cx="39338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047750"/>
            <a:ext cx="16859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" y="1657350"/>
            <a:ext cx="88773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33350"/>
            <a:ext cx="6505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352550"/>
            <a:ext cx="15144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342" y="0"/>
            <a:ext cx="8923658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790950"/>
            <a:ext cx="19335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cimal Numbers</a:t>
            </a:r>
          </a:p>
          <a:p>
            <a:r>
              <a:rPr lang="en-US" dirty="0" smtClean="0"/>
              <a:t>Binary Numbers</a:t>
            </a:r>
          </a:p>
          <a:p>
            <a:r>
              <a:rPr lang="en-US" dirty="0" smtClean="0"/>
              <a:t>Hexadecimal Numbers</a:t>
            </a:r>
          </a:p>
          <a:p>
            <a:r>
              <a:rPr lang="en-US" dirty="0" smtClean="0"/>
              <a:t>Octal Numbers</a:t>
            </a:r>
          </a:p>
          <a:p>
            <a:r>
              <a:rPr lang="en-US" dirty="0" smtClean="0"/>
              <a:t>Binary Coded Decimal (BCD)</a:t>
            </a:r>
          </a:p>
          <a:p>
            <a:r>
              <a:rPr lang="en-US" dirty="0" smtClean="0"/>
              <a:t>Decimal-to-Binary Conversion</a:t>
            </a:r>
          </a:p>
          <a:p>
            <a:r>
              <a:rPr lang="en-US" dirty="0" smtClean="0"/>
              <a:t>Complements of Binary Numbers</a:t>
            </a:r>
          </a:p>
          <a:p>
            <a:r>
              <a:rPr lang="en-US" dirty="0" smtClean="0"/>
              <a:t>Signed Numbers</a:t>
            </a:r>
            <a:endParaRPr 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09550"/>
            <a:ext cx="6496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581150"/>
            <a:ext cx="50006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352550"/>
            <a:ext cx="8382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0"/>
            <a:ext cx="8477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1809750"/>
            <a:ext cx="30194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90600" y="2419350"/>
            <a:ext cx="32194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38400" y="2800350"/>
            <a:ext cx="8286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0"/>
            <a:ext cx="24098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90600" y="438150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for these “don’t care” terms either a 1 or a 0 may be assigned to the output; it really does not matter since they will never occu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047750"/>
            <a:ext cx="36099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1885950"/>
            <a:ext cx="31051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1238250"/>
            <a:ext cx="22098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9000" y="4248150"/>
            <a:ext cx="2238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361950"/>
            <a:ext cx="3810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990600" y="81915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a POS expression in standard form, a 0 is placed on the </a:t>
            </a:r>
            <a:r>
              <a:rPr lang="en-US" dirty="0" err="1" smtClean="0"/>
              <a:t>Karnaugh</a:t>
            </a:r>
            <a:r>
              <a:rPr lang="en-US" dirty="0" smtClean="0"/>
              <a:t> map for each sum term in the expression.</a:t>
            </a:r>
            <a:endParaRPr lang="en-US" dirty="0"/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733550"/>
            <a:ext cx="64865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066800" y="2266950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cells that do not have a 0 are the cells for which the expression is 1.</a:t>
            </a:r>
            <a:endParaRPr lang="en-US" dirty="0"/>
          </a:p>
        </p:txBody>
      </p:sp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2628900"/>
            <a:ext cx="44100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85750"/>
            <a:ext cx="80867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657350"/>
            <a:ext cx="7162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352550"/>
            <a:ext cx="8572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2419350"/>
            <a:ext cx="35433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666750"/>
            <a:ext cx="79057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885950"/>
            <a:ext cx="83915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2552700"/>
            <a:ext cx="30861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91200" y="3638550"/>
            <a:ext cx="29241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61950"/>
            <a:ext cx="1771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48916" y="590550"/>
            <a:ext cx="397110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1999" y="3409950"/>
            <a:ext cx="196426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514350"/>
            <a:ext cx="32861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200150"/>
            <a:ext cx="41433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61950"/>
            <a:ext cx="49149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733550"/>
            <a:ext cx="33909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2647950"/>
          <a:ext cx="2984500" cy="1428115"/>
        </p:xfrm>
        <a:graphic>
          <a:graphicData uri="http://schemas.openxmlformats.org/drawingml/2006/table">
            <a:tbl>
              <a:tblPr/>
              <a:tblGrid>
                <a:gridCol w="596900"/>
                <a:gridCol w="596900"/>
                <a:gridCol w="596900"/>
                <a:gridCol w="596900"/>
                <a:gridCol w="596900"/>
              </a:tblGrid>
              <a:tr h="280035">
                <a:tc>
                  <a:txBody>
                    <a:bodyPr/>
                    <a:lstStyle/>
                    <a:p>
                      <a:pPr algn="ctr" fontAlgn="ctr"/>
                      <a:endParaRPr lang="en-US" sz="11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824" marR="6824" marT="682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0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0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0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0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824" marR="6824" marT="6824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824" marR="6824" marT="682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713</TotalTime>
  <Words>1024</Words>
  <Application>Microsoft Office PowerPoint</Application>
  <PresentationFormat>On-screen Show (16:9)</PresentationFormat>
  <Paragraphs>137</Paragraphs>
  <Slides>9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99" baseType="lpstr">
      <vt:lpstr>Solstice</vt:lpstr>
      <vt:lpstr>Equation</vt:lpstr>
      <vt:lpstr>Digital Electronics </vt:lpstr>
      <vt:lpstr>Type of Signal</vt:lpstr>
      <vt:lpstr>Analog to Digital</vt:lpstr>
      <vt:lpstr>Advantage of Digital</vt:lpstr>
      <vt:lpstr>Example</vt:lpstr>
      <vt:lpstr>Example 2</vt:lpstr>
      <vt:lpstr>Binary Digits</vt:lpstr>
      <vt:lpstr>Ideal Vs Non-Ideal Digital Pulse</vt:lpstr>
      <vt:lpstr>Number System</vt:lpstr>
      <vt:lpstr>Decimal System</vt:lpstr>
      <vt:lpstr>Binary Numbers</vt:lpstr>
      <vt:lpstr>Slide 12</vt:lpstr>
      <vt:lpstr>Slide 13</vt:lpstr>
      <vt:lpstr>Decimal to Binary Conversion</vt:lpstr>
      <vt:lpstr>Slide 15</vt:lpstr>
      <vt:lpstr>Example</vt:lpstr>
      <vt:lpstr>Slide 17</vt:lpstr>
      <vt:lpstr>Example</vt:lpstr>
      <vt:lpstr>Slide 19</vt:lpstr>
      <vt:lpstr>Slide 20</vt:lpstr>
      <vt:lpstr>Complements of Binary Numbers</vt:lpstr>
      <vt:lpstr>Slide 22</vt:lpstr>
      <vt:lpstr>Signed Numbers</vt:lpstr>
      <vt:lpstr>Slide 24</vt:lpstr>
      <vt:lpstr>Example</vt:lpstr>
      <vt:lpstr>Slide 26</vt:lpstr>
      <vt:lpstr>Hexadecimal Numbers</vt:lpstr>
      <vt:lpstr>Slide 28</vt:lpstr>
      <vt:lpstr>Octal Numbers</vt:lpstr>
      <vt:lpstr>Logic gates</vt:lpstr>
      <vt:lpstr>Various Logic Gates</vt:lpstr>
      <vt:lpstr>NOT Gate</vt:lpstr>
      <vt:lpstr>Slide 33</vt:lpstr>
      <vt:lpstr>AND Gate</vt:lpstr>
      <vt:lpstr>Slide 35</vt:lpstr>
      <vt:lpstr>Slide 36</vt:lpstr>
      <vt:lpstr>OR Gate</vt:lpstr>
      <vt:lpstr>Slide 38</vt:lpstr>
      <vt:lpstr>NOR Gate</vt:lpstr>
      <vt:lpstr>Slide 40</vt:lpstr>
      <vt:lpstr>NAND Gate</vt:lpstr>
      <vt:lpstr>Slide 42</vt:lpstr>
      <vt:lpstr>XOR (Exclusive-OR) Gate</vt:lpstr>
      <vt:lpstr>XNOR (Exclusive-NOR) Gate</vt:lpstr>
      <vt:lpstr>Boolean Algebra</vt:lpstr>
      <vt:lpstr>Slide 46</vt:lpstr>
      <vt:lpstr>Slide 47</vt:lpstr>
      <vt:lpstr>Slide 48</vt:lpstr>
      <vt:lpstr>Slide 49</vt:lpstr>
      <vt:lpstr>Slide 50</vt:lpstr>
      <vt:lpstr>Laws of Boolean Algebra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Electronics</dc:title>
  <dc:creator>varun sangwan</dc:creator>
  <cp:lastModifiedBy>varun sangwan</cp:lastModifiedBy>
  <cp:revision>49</cp:revision>
  <dcterms:created xsi:type="dcterms:W3CDTF">2021-01-09T12:42:14Z</dcterms:created>
  <dcterms:modified xsi:type="dcterms:W3CDTF">2021-01-14T12:31:47Z</dcterms:modified>
</cp:coreProperties>
</file>